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7E47C4" w14:paraId="6F0FB68C" w14:textId="77777777" w:rsidTr="007E47C4">
        <w:tc>
          <w:tcPr>
            <w:tcW w:w="4675" w:type="dxa"/>
          </w:tcPr>
          <w:p w14:paraId="1C86A5A9" w14:textId="77777777" w:rsidR="007E47C4" w:rsidRPr="00FD038B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7E47C4">
              <w:rPr>
                <w:rFonts w:ascii="Cambria Math" w:hAnsi="Cambria Math" w:cs="Century Gothic"/>
                <w:b/>
                <w:sz w:val="24"/>
                <w:szCs w:val="24"/>
              </w:rPr>
              <w:t>______</w:t>
            </w:r>
            <w:r>
              <w:rPr>
                <w:rFonts w:ascii="Cambria Math" w:hAnsi="Cambria Math" w:cs="Century Gothic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entury Gothic"/>
                <w:b/>
                <w:sz w:val="24"/>
                <w:szCs w:val="24"/>
              </w:rPr>
              <w:t>5.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Convert y = x</w:t>
            </w:r>
            <w:r w:rsidRPr="00FD038B">
              <w:rPr>
                <w:rFonts w:ascii="Cambria Math" w:hAnsi="Cambria Math" w:cs="Century Gothic"/>
                <w:sz w:val="24"/>
                <w:szCs w:val="24"/>
                <w:vertAlign w:val="superscript"/>
              </w:rPr>
              <w:t>2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+ 4x – 7 to vertex form, then identify the vertex and the graph.</w:t>
            </w:r>
          </w:p>
          <w:p w14:paraId="748E16E3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0A110225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498C0CB3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1CCFFEE7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7272AF85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34C465B9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6D7F2CF7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FD038B">
              <w:rPr>
                <w:rFonts w:ascii="Cambria Math" w:hAnsi="Cambria Math"/>
                <w:noProof/>
                <w:sz w:val="24"/>
                <w:szCs w:val="24"/>
              </w:rPr>
              <w:drawing>
                <wp:inline distT="0" distB="0" distL="0" distR="0" wp14:anchorId="21E18037" wp14:editId="630087EF">
                  <wp:extent cx="2776644" cy="2343150"/>
                  <wp:effectExtent l="0" t="0" r="508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735" cy="23795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42ECF9DD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7E47C4">
              <w:rPr>
                <w:rFonts w:ascii="Cambria Math" w:hAnsi="Cambria Math" w:cs="Century Gothic"/>
                <w:b/>
                <w:sz w:val="24"/>
                <w:szCs w:val="24"/>
              </w:rPr>
              <w:t>6.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What is the vertex and axis of symmetry of the quadratic y = 2(x – 4)</w:t>
            </w:r>
            <w:r w:rsidRPr="00FD038B">
              <w:rPr>
                <w:rFonts w:ascii="Cambria Math" w:hAnsi="Cambria Math" w:cs="Century Gothic"/>
                <w:sz w:val="24"/>
                <w:szCs w:val="24"/>
                <w:vertAlign w:val="superscript"/>
              </w:rPr>
              <w:t xml:space="preserve">2 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>+ 1?</w:t>
            </w:r>
          </w:p>
          <w:p w14:paraId="183A7020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14EC3120" w14:textId="77777777" w:rsidR="007E47C4" w:rsidRPr="00FD038B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442566A0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FD038B">
              <w:rPr>
                <w:rFonts w:ascii="Cambria Math" w:hAnsi="Cambria Math" w:cs="Century Gothic"/>
                <w:b/>
                <w:sz w:val="24"/>
                <w:szCs w:val="24"/>
              </w:rPr>
              <w:t xml:space="preserve">A 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>(-4, 1); x = 1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ab/>
            </w:r>
            <w:r w:rsidRPr="00FD038B">
              <w:rPr>
                <w:rFonts w:ascii="Cambria Math" w:hAnsi="Cambria Math" w:cs="Century Gothic"/>
                <w:b/>
                <w:sz w:val="24"/>
                <w:szCs w:val="24"/>
              </w:rPr>
              <w:t>B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(4, 1); x = 4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ab/>
            </w:r>
          </w:p>
          <w:p w14:paraId="69DEE555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FD038B">
              <w:rPr>
                <w:rFonts w:ascii="Cambria Math" w:hAnsi="Cambria Math" w:cs="Century Gothic"/>
                <w:sz w:val="24"/>
                <w:szCs w:val="24"/>
              </w:rPr>
              <w:tab/>
            </w:r>
          </w:p>
          <w:p w14:paraId="2710EC96" w14:textId="77777777" w:rsidR="007E47C4" w:rsidRPr="00FD038B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FD038B">
              <w:rPr>
                <w:rFonts w:ascii="Cambria Math" w:hAnsi="Cambria Math" w:cs="Century Gothic"/>
                <w:b/>
                <w:sz w:val="24"/>
                <w:szCs w:val="24"/>
              </w:rPr>
              <w:t>C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(2, 1); x = 2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ab/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ab/>
            </w:r>
            <w:r w:rsidRPr="00FD038B">
              <w:rPr>
                <w:rFonts w:ascii="Cambria Math" w:hAnsi="Cambria Math" w:cs="Century Gothic"/>
                <w:b/>
                <w:sz w:val="24"/>
                <w:szCs w:val="24"/>
              </w:rPr>
              <w:t>D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(1, 4); x = 1</w:t>
            </w:r>
          </w:p>
          <w:p w14:paraId="4F50EFE3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</w:tc>
      </w:tr>
      <w:tr w:rsidR="007E47C4" w14:paraId="4C1EB8CB" w14:textId="77777777" w:rsidTr="007E47C4">
        <w:tc>
          <w:tcPr>
            <w:tcW w:w="4675" w:type="dxa"/>
          </w:tcPr>
          <w:p w14:paraId="48DB05F4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7E47C4">
              <w:rPr>
                <w:rFonts w:ascii="Cambria Math" w:hAnsi="Cambria Math" w:cs="Century Gothic"/>
                <w:b/>
                <w:sz w:val="24"/>
                <w:szCs w:val="24"/>
              </w:rPr>
              <w:t>7.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Convert the following equation into vertex form: y = x</w:t>
            </w:r>
            <w:r w:rsidRPr="00FD038B">
              <w:rPr>
                <w:rFonts w:ascii="Cambria Math" w:hAnsi="Cambria Math" w:cs="Century Gothic"/>
                <w:sz w:val="24"/>
                <w:szCs w:val="24"/>
                <w:vertAlign w:val="superscript"/>
              </w:rPr>
              <w:t>2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 + 6x – 2 </w:t>
            </w:r>
          </w:p>
        </w:tc>
        <w:tc>
          <w:tcPr>
            <w:tcW w:w="4675" w:type="dxa"/>
          </w:tcPr>
          <w:p w14:paraId="15804D77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  <w:r w:rsidRPr="007E47C4">
              <w:rPr>
                <w:rFonts w:ascii="Cambria Math" w:hAnsi="Cambria Math" w:cs="Century Gothic"/>
                <w:b/>
                <w:sz w:val="24"/>
                <w:szCs w:val="24"/>
              </w:rPr>
              <w:t>8.</w:t>
            </w:r>
            <w:r>
              <w:rPr>
                <w:rFonts w:ascii="Cambria Math" w:hAnsi="Cambria Math" w:cs="Century Gothic"/>
                <w:sz w:val="24"/>
                <w:szCs w:val="24"/>
              </w:rPr>
              <w:t xml:space="preserve"> </w:t>
            </w:r>
            <w:r w:rsidRPr="00FD038B">
              <w:rPr>
                <w:rFonts w:ascii="Cambria Math" w:hAnsi="Cambria Math" w:cs="Century Gothic"/>
                <w:sz w:val="24"/>
                <w:szCs w:val="24"/>
              </w:rPr>
              <w:t xml:space="preserve">Convert the following equation into standard form: </w:t>
            </w:r>
            <w:r w:rsidRPr="00FD038B">
              <w:rPr>
                <w:rFonts w:ascii="Cambria Math" w:hAnsi="Cambria Math" w:cs="Century Gothic"/>
                <w:position w:val="-14"/>
                <w:sz w:val="24"/>
                <w:szCs w:val="24"/>
              </w:rPr>
              <w:object w:dxaOrig="1760" w:dyaOrig="440" w14:anchorId="266BC0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85pt;height:26.7pt" o:ole="">
                  <v:imagedata r:id="rId9" o:title=""/>
                </v:shape>
                <o:OLEObject Type="Embed" ProgID="Equation.DSMT4" ShapeID="_x0000_i1025" DrawAspect="Content" ObjectID="_1615185361" r:id="rId10"/>
              </w:object>
            </w:r>
          </w:p>
          <w:p w14:paraId="76289050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0D355536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5212ADBE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31A0238C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67807D4F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47543C88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05A2F86A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5820A72A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77B9D9FC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2FEC8FAF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2150FF39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3B5BEE98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50DD2299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4E851834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62FE6DD0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55C7A61E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673CB9C4" w14:textId="77777777" w:rsidR="007E47C4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1FAF917C" w14:textId="77777777" w:rsidR="007E47C4" w:rsidRPr="00FD038B" w:rsidRDefault="007E47C4" w:rsidP="007E47C4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  <w:p w14:paraId="2D6D1080" w14:textId="77777777" w:rsidR="007E47C4" w:rsidRDefault="007E47C4" w:rsidP="00FD038B">
            <w:pPr>
              <w:rPr>
                <w:rFonts w:ascii="Cambria Math" w:hAnsi="Cambria Math" w:cs="Century Gothic"/>
                <w:sz w:val="24"/>
                <w:szCs w:val="24"/>
              </w:rPr>
            </w:pPr>
          </w:p>
        </w:tc>
      </w:tr>
    </w:tbl>
    <w:p w14:paraId="51A429B9" w14:textId="168C68E3" w:rsidR="00FD038B" w:rsidRDefault="00FD038B" w:rsidP="007E47C4">
      <w:pPr>
        <w:spacing w:line="360" w:lineRule="auto"/>
        <w:rPr>
          <w:rFonts w:ascii="Century Gothic" w:hAnsi="Century Gothic"/>
          <w:sz w:val="24"/>
          <w:szCs w:val="24"/>
        </w:rPr>
      </w:pPr>
    </w:p>
    <w:p w14:paraId="23A094C6" w14:textId="7B540061" w:rsidR="009A4AE3" w:rsidRDefault="009A4AE3" w:rsidP="007E47C4">
      <w:pPr>
        <w:spacing w:line="360" w:lineRule="auto"/>
        <w:rPr>
          <w:rFonts w:ascii="Century Gothic" w:hAnsi="Century Gothic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609BFEA8" wp14:editId="034CFFB1">
            <wp:extent cx="5958348" cy="2893442"/>
            <wp:effectExtent l="0" t="0" r="4445" b="254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73751" cy="2900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9F7D86" w14:textId="76BCA534" w:rsidR="009A4AE3" w:rsidRPr="002C05FA" w:rsidRDefault="009A4AE3" w:rsidP="007E47C4">
      <w:pPr>
        <w:spacing w:line="360" w:lineRule="auto"/>
        <w:rPr>
          <w:rFonts w:ascii="Century Gothic" w:hAnsi="Century Gothic"/>
          <w:sz w:val="24"/>
          <w:szCs w:val="24"/>
        </w:rPr>
      </w:pPr>
      <w:r>
        <w:rPr>
          <w:noProof/>
        </w:rPr>
        <w:drawing>
          <wp:inline distT="0" distB="0" distL="0" distR="0" wp14:anchorId="3E1AC263" wp14:editId="06F95AA1">
            <wp:extent cx="6032090" cy="3501679"/>
            <wp:effectExtent l="0" t="0" r="6985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052822" cy="3513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9A4AE3" w:rsidRPr="002C05FA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D2A3AE2" w14:textId="77777777" w:rsidR="00FD038B" w:rsidRDefault="00FD038B" w:rsidP="00FD038B">
      <w:pPr>
        <w:spacing w:after="0" w:line="240" w:lineRule="auto"/>
      </w:pPr>
      <w:r>
        <w:separator/>
      </w:r>
    </w:p>
  </w:endnote>
  <w:endnote w:type="continuationSeparator" w:id="0">
    <w:p w14:paraId="3DE38990" w14:textId="77777777" w:rsidR="00FD038B" w:rsidRDefault="00FD038B" w:rsidP="00FD03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4779E8" w14:textId="77777777" w:rsidR="009A4AE3" w:rsidRDefault="009A4AE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230D87" w14:textId="77777777" w:rsidR="009A4AE3" w:rsidRDefault="009A4AE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8B1F48" w14:textId="77777777" w:rsidR="009A4AE3" w:rsidRDefault="009A4A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C019F0" w14:textId="77777777" w:rsidR="00FD038B" w:rsidRDefault="00FD038B" w:rsidP="00FD038B">
      <w:pPr>
        <w:spacing w:after="0" w:line="240" w:lineRule="auto"/>
      </w:pPr>
      <w:r>
        <w:separator/>
      </w:r>
    </w:p>
  </w:footnote>
  <w:footnote w:type="continuationSeparator" w:id="0">
    <w:p w14:paraId="46F364EA" w14:textId="77777777" w:rsidR="00FD038B" w:rsidRDefault="00FD038B" w:rsidP="00FD03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D0B568" w14:textId="77777777" w:rsidR="009A4AE3" w:rsidRDefault="009A4AE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024FE0" w14:textId="4112E0A8" w:rsidR="00FD038B" w:rsidRDefault="009A4AE3" w:rsidP="009A4AE3">
    <w:pPr>
      <w:pStyle w:val="Header"/>
    </w:pPr>
    <w:r>
      <w:t>Quiz Unit 3C</w:t>
    </w:r>
    <w:r>
      <w:tab/>
    </w:r>
    <w:r>
      <w:tab/>
      <w:t xml:space="preserve">Name </w:t>
    </w:r>
    <w:r>
      <w:t>________________________________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98BC855" w14:textId="77777777" w:rsidR="009A4AE3" w:rsidRDefault="009A4AE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E916FE1"/>
    <w:multiLevelType w:val="hybridMultilevel"/>
    <w:tmpl w:val="0B7CE862"/>
    <w:lvl w:ilvl="0" w:tplc="75CA55C4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D038B"/>
    <w:rsid w:val="002C05FA"/>
    <w:rsid w:val="00467874"/>
    <w:rsid w:val="007E47C4"/>
    <w:rsid w:val="009A4AE3"/>
    <w:rsid w:val="00F958B4"/>
    <w:rsid w:val="00FD03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24C5191"/>
  <w15:chartTrackingRefBased/>
  <w15:docId w15:val="{60F40057-05F3-4A74-980B-6DE3CB87B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D03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D038B"/>
  </w:style>
  <w:style w:type="paragraph" w:styleId="Footer">
    <w:name w:val="footer"/>
    <w:basedOn w:val="Normal"/>
    <w:link w:val="FooterChar"/>
    <w:uiPriority w:val="99"/>
    <w:unhideWhenUsed/>
    <w:rsid w:val="00FD03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D038B"/>
  </w:style>
  <w:style w:type="paragraph" w:styleId="ListParagraph">
    <w:name w:val="List Paragraph"/>
    <w:basedOn w:val="Normal"/>
    <w:uiPriority w:val="34"/>
    <w:qFormat/>
    <w:rsid w:val="00FD038B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7E47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63</Words>
  <Characters>36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graham0025@gmail.com</dc:creator>
  <cp:keywords/>
  <dc:description/>
  <cp:lastModifiedBy>Lyn L. Cole</cp:lastModifiedBy>
  <cp:revision>2</cp:revision>
  <dcterms:created xsi:type="dcterms:W3CDTF">2019-03-27T13:49:00Z</dcterms:created>
  <dcterms:modified xsi:type="dcterms:W3CDTF">2019-03-27T13:49:00Z</dcterms:modified>
</cp:coreProperties>
</file>